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2103100</wp:posOffset>
            </wp:positionV>
            <wp:extent cx="431800" cy="355600"/>
            <wp:effectExtent l="0" t="0" r="0" b="0"/>
            <wp:wrapNone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1课 两位数与两位数加减法的口算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13个百减5个百是 _____ 个百，是 _____ 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填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      )＋80＝150       (      )－500＝4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60－(      )＝90       (      )＋340＝64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20－(      )＝150     9200－(      )＝2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      )＋540＝1000     (      )－360＝630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在括号里填上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时(      )100分   120秒(      )2分    6605(      )656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50－50(     )350  960(      )460＋500  650－56(     )360＋4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接着写数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1700、1800、1900、(        )、(       )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4000、4010、4030、4060、(        )、(       )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学校、小力家和小红家都在笔直的一条直线上，小力家离学校300米，小红家离学校500米，他们两家相距(      )米或(      )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儿童节妈妈给小华买了400克饼干，爸爸也给小华买了500克饼干。爸爸和妈妈共买了（       ）饼干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100千克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9千克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900克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如图，这个数填上8个十是（       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5" o:spt="75" type="#_x0000_t75" style="height:47.7pt;width:82.9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六百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六百一十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六百三十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D．六百四十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百位上的6比十位上的6多（          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6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6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54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D．540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26" o:spt="75" alt="eqId5b07d1ef7d5652cc2e2075577bcf8b9a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6" o:title="eqId5b07d1ef7d5652cc2e2075577bcf8b9a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27" o:spt="75" alt="eqId17b737ba1b77afecf786889193235bb5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8" o:title="eqId17b737ba1b77afecf786889193235bb5"/>
            <o:lock v:ext="edit" aspectratio="t"/>
            <w10:wrap type="none"/>
            <w10:anchorlock/>
          </v:shape>
          <o:OLEObject Type="Embed" ProgID="Equation.DSMT4" ShapeID="_x0000_i1027" DrawAspect="Content" ObjectID="_1468075726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28" o:spt="75" alt="eqId69caa934dfd0d8f0c054341aa4a5b9f4" type="#_x0000_t75" style="height:10.9pt;width:41.85pt;" o:ole="t" filled="f" o:preferrelative="t" stroked="f" coordsize="21600,21600">
            <v:path/>
            <v:fill on="f" focussize="0,0"/>
            <v:stroke on="f" joinstyle="miter"/>
            <v:imagedata r:id="rId20" o:title="eqId69caa934dfd0d8f0c054341aa4a5b9f4"/>
            <o:lock v:ext="edit" aspectratio="t"/>
            <w10:wrap type="none"/>
            <w10:anchorlock/>
          </v:shape>
          <o:OLEObject Type="Embed" ProgID="Equation.DSMT4" ShapeID="_x0000_i1028" DrawAspect="Content" ObjectID="_1468075727" r:id="rId1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</w:t>
      </w:r>
      <w:r>
        <w:rPr>
          <w:rFonts w:hint="eastAsia" w:ascii="宋体" w:hAnsi="宋体" w:cs="宋体"/>
          <w:sz w:val="24"/>
        </w:rPr>
        <w:object>
          <v:shape id="_x0000_i1029" o:spt="75" alt="eqId5bfc395c2debd97459d75083c3492d8b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22" o:title="eqId5bfc395c2debd97459d75083c3492d8b"/>
            <o:lock v:ext="edit" aspectratio="t"/>
            <w10:wrap type="none"/>
            <w10:anchorlock/>
          </v:shape>
          <o:OLEObject Type="Embed" ProgID="Equation.DSMT4" ShapeID="_x0000_i1029" DrawAspect="Content" ObjectID="_1468075728" r:id="rId2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    </w:t>
      </w:r>
      <w:r>
        <w:rPr>
          <w:rFonts w:hint="eastAsia" w:ascii="宋体" w:hAnsi="宋体" w:cs="宋体"/>
          <w:sz w:val="24"/>
        </w:rPr>
        <w:object>
          <v:shape id="_x0000_i1030" o:spt="75" alt="eqId9ffef457129559eed202a7bca6d9c312" type="#_x0000_t75" style="height:11.7pt;width:41pt;" o:ole="t" filled="f" o:preferrelative="t" stroked="f" coordsize="21600,21600">
            <v:path/>
            <v:fill on="f" focussize="0,0"/>
            <v:stroke on="f" joinstyle="miter"/>
            <v:imagedata r:id="rId24" o:title="eqId9ffef457129559eed202a7bca6d9c312"/>
            <o:lock v:ext="edit" aspectratio="t"/>
            <w10:wrap type="none"/>
            <w10:anchorlock/>
          </v:shape>
          <o:OLEObject Type="Embed" ProgID="Equation.DSMT4" ShapeID="_x0000_i1030" DrawAspect="Content" ObjectID="_1468075729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31" o:spt="75" alt="eqId44791df56ebdb041badcfeddfc038730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6" o:title="eqId44791df56ebdb041badcfeddfc038730"/>
            <o:lock v:ext="edit" aspectratio="t"/>
            <w10:wrap type="none"/>
            <w10:anchorlock/>
          </v:shape>
          <o:OLEObject Type="Embed" ProgID="Equation.DSMT4" ShapeID="_x0000_i1031" DrawAspect="Content" ObjectID="_1468075730" r:id="rId2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</w:t>
      </w:r>
      <w:r>
        <w:rPr>
          <w:rFonts w:hint="eastAsia" w:ascii="宋体" w:hAnsi="宋体" w:cs="宋体"/>
          <w:sz w:val="24"/>
        </w:rPr>
        <w:object>
          <v:shape id="_x0000_i1032" o:spt="75" alt="eqIdb5a63a040aee868ab0a1bbad1d9a87a2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8" o:title="eqIdb5a63a040aee868ab0a1bbad1d9a87a2"/>
            <o:lock v:ext="edit" aspectratio="t"/>
            <w10:wrap type="none"/>
            <w10:anchorlock/>
          </v:shape>
          <o:OLEObject Type="Embed" ProgID="Equation.DSMT4" ShapeID="_x0000_i1032" DrawAspect="Content" ObjectID="_1468075731" r:id="rId2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</w:t>
      </w:r>
      <w:r>
        <w:rPr>
          <w:rFonts w:hint="eastAsia" w:ascii="宋体" w:hAnsi="宋体" w:cs="宋体"/>
          <w:sz w:val="24"/>
        </w:rPr>
        <w:object>
          <v:shape id="_x0000_i1033" o:spt="75" alt="eqIdc700f8c6e744933106a904ee713cb169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30" o:title="eqIdc700f8c6e744933106a904ee713cb169"/>
            <o:lock v:ext="edit" aspectratio="t"/>
            <w10:wrap type="none"/>
            <w10:anchorlock/>
          </v:shape>
          <o:OLEObject Type="Embed" ProgID="Equation.DSMT4" ShapeID="_x0000_i1033" DrawAspect="Content" ObjectID="_1468075732" r:id="rId2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4" o:spt="75" alt="eqId120c6cfe0a248ddbb637e48e2ba54a1d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2" o:title="eqId120c6cfe0a248ddbb637e48e2ba54a1d"/>
            <o:lock v:ext="edit" aspectratio="t"/>
            <w10:wrap type="none"/>
            <w10:anchorlock/>
          </v:shape>
          <o:OLEObject Type="Embed" ProgID="Equation.DSMT4" ShapeID="_x0000_i1034" DrawAspect="Content" ObjectID="_1468075733" r:id="rId3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5" o:spt="75" alt="eqId99b34349da6800cf583a3c9a7d3ad1e4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4" o:title="eqId99b34349da6800cf583a3c9a7d3ad1e4"/>
            <o:lock v:ext="edit" aspectratio="t"/>
            <w10:wrap type="none"/>
            <w10:anchorlock/>
          </v:shape>
          <o:OLEObject Type="Embed" ProgID="Equation.DSMT4" ShapeID="_x0000_i1035" DrawAspect="Content" ObjectID="_1468075734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小明家离学校550米，小红家离学校400米，小明。小红和学校的位置在一条直线上，小明和小红两家相距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一件上衣260元，裤子比上衣贵100元，买一条裤子需要多少钱？如果全部付100元的人民币，买裤子至少要带几张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</w:t>
      </w:r>
      <w:r>
        <w:rPr>
          <w:rFonts w:ascii="宋体" w:hAnsi="宋体" w:cs="宋体"/>
          <w:sz w:val="24"/>
        </w:rPr>
        <w:pict>
          <v:shape id="_x0000_i1036" o:spt="75" type="#_x0000_t75" style="height:57.75pt;width:333.2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从体育场到学校500米，从公园到学校有多少米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     8     8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70     920     670     300     670     9000     460     99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＜     ＝     ＞     ＞     ＝     ＞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2000     2100     4100     415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800     2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D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1500；59；70；32；17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；4；600；520；72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950米或15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360元；4张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108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DF5B6D"/>
    <w:multiLevelType w:val="singleLevel"/>
    <w:tmpl w:val="06DF5B6D"/>
    <w:lvl w:ilvl="0" w:tentative="0">
      <w:start w:val="1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16224C"/>
    <w:rsid w:val="004151FC"/>
    <w:rsid w:val="004D7A9A"/>
    <w:rsid w:val="005C21D8"/>
    <w:rsid w:val="006D6B8E"/>
    <w:rsid w:val="009345EF"/>
    <w:rsid w:val="00EF37DC"/>
    <w:rsid w:val="00EF47FB"/>
    <w:rsid w:val="00FC46E7"/>
    <w:rsid w:val="0A505C70"/>
    <w:rsid w:val="0B554C6A"/>
    <w:rsid w:val="135625C7"/>
    <w:rsid w:val="159457C8"/>
    <w:rsid w:val="1A1D00CA"/>
    <w:rsid w:val="1A7507F8"/>
    <w:rsid w:val="1B112A5B"/>
    <w:rsid w:val="1B52406A"/>
    <w:rsid w:val="20E0135F"/>
    <w:rsid w:val="22A047FA"/>
    <w:rsid w:val="2572044D"/>
    <w:rsid w:val="286472F0"/>
    <w:rsid w:val="28720481"/>
    <w:rsid w:val="29186117"/>
    <w:rsid w:val="2BB22CBE"/>
    <w:rsid w:val="3128040F"/>
    <w:rsid w:val="3166066D"/>
    <w:rsid w:val="34773A70"/>
    <w:rsid w:val="366355F6"/>
    <w:rsid w:val="39DA13F6"/>
    <w:rsid w:val="3BB02155"/>
    <w:rsid w:val="3F2A5CCD"/>
    <w:rsid w:val="40045EE1"/>
    <w:rsid w:val="50433093"/>
    <w:rsid w:val="52A13852"/>
    <w:rsid w:val="55652B1B"/>
    <w:rsid w:val="577A04A7"/>
    <w:rsid w:val="5C4301DC"/>
    <w:rsid w:val="6085262D"/>
    <w:rsid w:val="623B11FA"/>
    <w:rsid w:val="68F03FD4"/>
    <w:rsid w:val="69ED2E4F"/>
    <w:rsid w:val="6C9C7300"/>
    <w:rsid w:val="6E17336F"/>
    <w:rsid w:val="718D65A4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image" Target="media/image13.png"/><Relationship Id="rId34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1" Type="http://schemas.openxmlformats.org/officeDocument/2006/relationships/oleObject" Target="embeddings/oleObject9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9.wmf"/><Relationship Id="rId27" Type="http://schemas.openxmlformats.org/officeDocument/2006/relationships/oleObject" Target="embeddings/oleObject7.bin"/><Relationship Id="rId26" Type="http://schemas.openxmlformats.org/officeDocument/2006/relationships/image" Target="media/image8.wmf"/><Relationship Id="rId25" Type="http://schemas.openxmlformats.org/officeDocument/2006/relationships/oleObject" Target="embeddings/oleObject6.bin"/><Relationship Id="rId24" Type="http://schemas.openxmlformats.org/officeDocument/2006/relationships/image" Target="media/image7.wmf"/><Relationship Id="rId23" Type="http://schemas.openxmlformats.org/officeDocument/2006/relationships/oleObject" Target="embeddings/oleObject5.bin"/><Relationship Id="rId22" Type="http://schemas.openxmlformats.org/officeDocument/2006/relationships/image" Target="media/image6.wmf"/><Relationship Id="rId21" Type="http://schemas.openxmlformats.org/officeDocument/2006/relationships/oleObject" Target="embeddings/oleObject4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4.wmf"/><Relationship Id="rId17" Type="http://schemas.openxmlformats.org/officeDocument/2006/relationships/oleObject" Target="embeddings/oleObject2.bin"/><Relationship Id="rId16" Type="http://schemas.openxmlformats.org/officeDocument/2006/relationships/image" Target="media/image3.wmf"/><Relationship Id="rId15" Type="http://schemas.openxmlformats.org/officeDocument/2006/relationships/oleObject" Target="embeddings/oleObject1.bin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4</Pages>
  <Words>652</Words>
  <Characters>842</Characters>
  <Lines>70</Lines>
  <Paragraphs>82</Paragraphs>
  <TotalTime>0</TotalTime>
  <ScaleCrop>false</ScaleCrop>
  <LinksUpToDate>false</LinksUpToDate>
  <CharactersWithSpaces>141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1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BE57ADE320FE468FB0359915918CC64D_12</vt:lpwstr>
  </property>
</Properties>
</file>